
<file path=[Content_Types].xml><?xml version="1.0" encoding="utf-8"?>
<Types xmlns="http://schemas.openxmlformats.org/package/2006/content-types">
  <Override PartName="/ppt/embeddings/oleObject16.bin" ContentType="application/vnd.openxmlformats-officedocument.oleObject"/>
  <Override PartName="/ppt/slides/slide18.xml" ContentType="application/vnd.openxmlformats-officedocument.presentationml.slide+xml"/>
  <Default Extension="pict" ContentType="image/pict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22.xml" ContentType="application/vnd.openxmlformats-officedocument.presentationml.slide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slides/slide19.xml" ContentType="application/vnd.openxmlformats-officedocument.presentationml.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slides/slide23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24.xml" ContentType="application/vnd.openxmlformats-officedocument.presentationml.slide+xml"/>
  <Override PartName="/ppt/embeddings/Microsoft_Equation1.bin" ContentType="application/vnd.openxmlformats-officedocument.oleObject"/>
  <Override PartName="/ppt/embeddings/oleObject10.bin" ContentType="application/vnd.openxmlformats-officedocument.oleObject"/>
  <Override PartName="/ppt/slides/slide20.xml" ContentType="application/vnd.openxmlformats-officedocument.presentationml.slide+xml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5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slides/slide21.xml" ContentType="application/vnd.openxmlformats-officedocument.presentationml.slide+xml"/>
  <Default Extension="bin" ContentType="application/vnd.openxmlformats-officedocument.presentationml.printerSettings"/>
  <Override PartName="/ppt/viewProps.xml" ContentType="application/vnd.openxmlformats-officedocument.presentationml.viewProps+xml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335" r:id="rId3"/>
    <p:sldId id="476" r:id="rId4"/>
    <p:sldId id="601" r:id="rId5"/>
    <p:sldId id="600" r:id="rId6"/>
    <p:sldId id="602" r:id="rId7"/>
    <p:sldId id="478" r:id="rId8"/>
    <p:sldId id="481" r:id="rId9"/>
    <p:sldId id="482" r:id="rId10"/>
    <p:sldId id="483" r:id="rId11"/>
    <p:sldId id="484" r:id="rId12"/>
    <p:sldId id="485" r:id="rId13"/>
    <p:sldId id="486" r:id="rId14"/>
    <p:sldId id="488" r:id="rId15"/>
    <p:sldId id="489" r:id="rId16"/>
    <p:sldId id="490" r:id="rId17"/>
    <p:sldId id="603" r:id="rId18"/>
    <p:sldId id="604" r:id="rId19"/>
    <p:sldId id="496" r:id="rId20"/>
    <p:sldId id="497" r:id="rId21"/>
    <p:sldId id="499" r:id="rId22"/>
    <p:sldId id="605" r:id="rId23"/>
    <p:sldId id="508" r:id="rId24"/>
    <p:sldId id="511" r:id="rId25"/>
    <p:sldId id="517" r:id="rId2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12" y="-9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1" Type="http://schemas.openxmlformats.org/officeDocument/2006/relationships/image" Target="../media/image16.pict"/><Relationship Id="rId2" Type="http://schemas.openxmlformats.org/officeDocument/2006/relationships/image" Target="../media/image17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Relationship Id="rId3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5" Type="http://schemas.openxmlformats.org/officeDocument/2006/relationships/image" Target="../media/image29.pict"/><Relationship Id="rId6" Type="http://schemas.openxmlformats.org/officeDocument/2006/relationships/image" Target="../media/image30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E2D3D9-226A-124B-9637-7AA1A3A82A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Relationship Id="rId3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oleObject" Target="../embeddings/oleObject15.bin"/><Relationship Id="rId13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6" Type="http://schemas.openxmlformats.org/officeDocument/2006/relationships/image" Target="../media/image33.jpeg"/><Relationship Id="rId7" Type="http://schemas.openxmlformats.org/officeDocument/2006/relationships/image" Target="../media/image34.jpeg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5" Type="http://schemas.openxmlformats.org/officeDocument/2006/relationships/image" Target="../media/image40.jpeg"/><Relationship Id="rId6" Type="http://schemas.openxmlformats.org/officeDocument/2006/relationships/image" Target="../media/image41.jpeg"/><Relationship Id="rId7" Type="http://schemas.openxmlformats.org/officeDocument/2006/relationships/image" Target="../media/image42.jpeg"/><Relationship Id="rId8" Type="http://schemas.openxmlformats.org/officeDocument/2006/relationships/image" Target="../media/image43.jpeg"/><Relationship Id="rId9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9002" y="1607403"/>
            <a:ext cx="30780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5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438400"/>
            <a:ext cx="685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Galilean Transform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o we need Ether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ichelson-Morley Experimen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Einstein’s postulat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Lorentz Transform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ime Dilation &amp; Length Contrac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has a constant relative velocity in the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2531" name="Picture 15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97300" y="2057400"/>
            <a:ext cx="1917700" cy="2554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3555" name="Picture 27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84525" y="1143000"/>
            <a:ext cx="23177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6" name="Picture 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1" y="3031426"/>
            <a:ext cx="1900238" cy="2616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7" name="Picture 2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92600" y="1143000"/>
            <a:ext cx="444500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Very low </a:t>
            </a:r>
            <a:r>
              <a:rPr lang="en-US" dirty="0"/>
              <a:t>density</a:t>
            </a:r>
            <a:r>
              <a:rPr lang="en-US" dirty="0" smtClean="0"/>
              <a:t> for </a:t>
            </a:r>
            <a:r>
              <a:rPr lang="en-US" dirty="0"/>
              <a:t>planets</a:t>
            </a:r>
            <a:r>
              <a:rPr lang="en-US" dirty="0" smtClean="0"/>
              <a:t> to move through </a:t>
            </a:r>
            <a:r>
              <a:rPr lang="en-US" dirty="0"/>
              <a:t>it without loss of energy</a:t>
            </a:r>
            <a:r>
              <a:rPr lang="en-US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ufficiently high </a:t>
            </a:r>
            <a:r>
              <a:rPr lang="en-US" dirty="0"/>
              <a:t>elasticity to support the high velocity of light </a:t>
            </a:r>
            <a:r>
              <a:rPr lang="en-US" dirty="0" smtClean="0"/>
              <a:t>waves (</a:t>
            </a:r>
            <a:r>
              <a:rPr lang="en-US" dirty="0" err="1" smtClean="0"/>
              <a:t>c</a:t>
            </a:r>
            <a:r>
              <a:rPr lang="en-US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82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moving systems must be a constant.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7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95600" y="1447800"/>
            <a:ext cx="2406650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7630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an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solidFill>
                <a:srgbClr val="0000FF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p:oleObj spid="_x0000_s312322" name="Equation" r:id="rId3" imgW="266700" imgH="203200" progId="Equation.DSMT4">
              <p:embed/>
            </p:oleObj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p:oleObj spid="_x0000_s312323" name="Equation" r:id="rId4" imgW="1917700" imgH="469900" progId="Equation.DSMT4">
              <p:embed/>
            </p:oleObj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p:oleObj spid="_x0000_s312324" name="Equation" r:id="rId5" imgW="939800" imgH="393700" progId="Equation.DSMT4">
              <p:embed/>
            </p:oleObj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p:oleObj spid="_x0000_s312325" name="Equation" r:id="rId6" imgW="1409700" imgH="431800" progId="Equation.DSMT4">
              <p:embed/>
            </p:oleObj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p:oleObj spid="_x0000_s312326" name="Equation" r:id="rId7" imgW="2501900" imgH="55880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p:oleObj spid="_x0000_s313350" name="Equation" r:id="rId3" imgW="2540000" imgH="558800" progId="Equation.DSMT4">
              <p:embed/>
            </p:oleObj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p:oleObj spid="_x0000_s313351" name="Equation" r:id="rId4" imgW="4572000" imgH="558800" progId="Equation.DSMT4">
              <p:embed/>
            </p:oleObj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p:oleObj spid="_x0000_s313352" name="Equation" r:id="rId5" imgW="3949700" imgH="495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153400" cy="464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ading assignment: CH 2.3 and 2.4 </a:t>
            </a:r>
          </a:p>
          <a:p>
            <a:pPr eaLnBrk="1" hangingPunct="1"/>
            <a:r>
              <a:rPr lang="en-US" dirty="0" smtClean="0"/>
              <a:t>Today’s homework problems are (chapter 2 end of the chapter problems):</a:t>
            </a:r>
          </a:p>
          <a:p>
            <a:pPr lvl="1" eaLnBrk="1" hangingPunct="1"/>
            <a:r>
              <a:rPr lang="en-US" dirty="0" smtClean="0"/>
              <a:t>17, 21, 23, 24, 32, 59, 61, 66, 68, 81 and 96</a:t>
            </a:r>
          </a:p>
          <a:p>
            <a:pPr lvl="1" eaLnBrk="1" hangingPunct="1"/>
            <a:r>
              <a:rPr lang="en-US" dirty="0" smtClean="0"/>
              <a:t>Due is by the beginning of the class, next Wednesday, Sept. 12</a:t>
            </a:r>
          </a:p>
          <a:p>
            <a:pPr lvl="1" eaLnBrk="1" hangingPunct="1"/>
            <a:r>
              <a:rPr lang="en-US" dirty="0" smtClean="0"/>
              <a:t>Work in study groups together with other students but PLEASE do write your answer in your own way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.</a:t>
            </a:r>
          </a:p>
        </p:txBody>
      </p:sp>
      <p:pic>
        <p:nvPicPr>
          <p:cNvPr id="38915" name="Picture 10" descr="image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400" y="2919134"/>
            <a:ext cx="2057400" cy="738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971550" lvl="1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o be fundamental</a:t>
            </a:r>
          </a:p>
          <a:p>
            <a:pPr marL="571500" indent="-571500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459787" cy="44973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3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3865562"/>
            <a:ext cx="2198847" cy="935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00600" y="4108522"/>
            <a:ext cx="1143000" cy="41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4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99055" y="4108522"/>
            <a:ext cx="107294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35"/>
          <p:cNvPicPr preferRelativeResize="0"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87069" y="3879922"/>
            <a:ext cx="2094931" cy="99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10000" y="5133975"/>
          <a:ext cx="1300163" cy="533400"/>
        </p:xfrm>
        <a:graphic>
          <a:graphicData uri="http://schemas.openxmlformats.org/presentationml/2006/ole">
            <p:oleObj spid="_x0000_s166914" name="Equation" r:id="rId8" imgW="495300" imgH="203200" progId="Equation.DSMT4">
              <p:embed/>
            </p:oleObj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5791200" y="4981575"/>
          <a:ext cx="2366963" cy="733425"/>
        </p:xfrm>
        <a:graphic>
          <a:graphicData uri="http://schemas.openxmlformats.org/presentationml/2006/ole">
            <p:oleObj spid="_x0000_s166915" name="Equation" r:id="rId9" imgW="901700" imgH="279400" progId="Equation.DSMT4">
              <p:embed/>
            </p:oleObj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p:oleObj spid="_x0000_s166916" name="Equation" r:id="rId10" imgW="977900" imgH="228600" progId="Equation.DSMT4">
              <p:embed/>
            </p:oleObj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p:oleObj spid="_x0000_s166917" name="Equation" r:id="rId11" imgW="393700" imgH="190500" progId="Equation.DSMT4">
              <p:embed/>
            </p:oleObj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/>
        </p:nvGraphicFramePr>
        <p:xfrm>
          <a:off x="4562475" y="5715000"/>
          <a:ext cx="1000125" cy="433388"/>
        </p:xfrm>
        <a:graphic>
          <a:graphicData uri="http://schemas.openxmlformats.org/presentationml/2006/ole">
            <p:oleObj spid="_x0000_s166918" name="Equation" r:id="rId12" imgW="381000" imgH="165100" progId="Equation.DSMT4">
              <p:embed/>
            </p:oleObj>
          </a:graphicData>
        </a:graphic>
      </p:graphicFrame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5757863" y="5614988"/>
          <a:ext cx="2700337" cy="633412"/>
        </p:xfrm>
        <a:graphic>
          <a:graphicData uri="http://schemas.openxmlformats.org/presentationml/2006/ole">
            <p:oleObj spid="_x0000_s166919" name="Equation" r:id="rId13" imgW="1028700" imgH="241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6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γ</a:t>
            </a:r>
            <a:endParaRPr lang="el-GR" i="1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p:oleObj spid="_x0000_s172034" name="Equation" r:id="rId4" imgW="11049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838200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complete Lorentz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ransformation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64514" name="Picture 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1439134" cy="8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2400" y="2362200"/>
            <a:ext cx="661745" cy="23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1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762000"/>
            <a:ext cx="1368462" cy="80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1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2286000"/>
            <a:ext cx="661745" cy="237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2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2399" y="1828800"/>
            <a:ext cx="719567" cy="30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9" name="Picture 2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29199" y="1752600"/>
            <a:ext cx="719567" cy="30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0" name="Picture 2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59946" y="2852570"/>
            <a:ext cx="1439134" cy="732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1" name="Picture 2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3800" y="2514600"/>
            <a:ext cx="1092200" cy="963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4" name="Content Placeholder 2"/>
          <p:cNvSpPr>
            <a:spLocks noGrp="1"/>
          </p:cNvSpPr>
          <p:nvPr>
            <p:ph idx="1"/>
          </p:nvPr>
        </p:nvSpPr>
        <p:spPr>
          <a:xfrm>
            <a:off x="685800" y="3505200"/>
            <a:ext cx="7772400" cy="3124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Some things to note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What happens when β~0?</a:t>
            </a:r>
          </a:p>
          <a:p>
            <a:pPr lvl="2">
              <a:spcBef>
                <a:spcPts val="0"/>
              </a:spcBef>
            </a:pPr>
            <a:r>
              <a:rPr lang="en-US" dirty="0" smtClean="0"/>
              <a:t>The Lorentz </a:t>
            </a:r>
            <a:r>
              <a:rPr lang="en-US" dirty="0" err="1" smtClean="0"/>
              <a:t>x</a:t>
            </a:r>
            <a:r>
              <a:rPr lang="en-US" dirty="0" smtClean="0"/>
              <a:t>-formation becomes Galilean </a:t>
            </a:r>
            <a:r>
              <a:rPr lang="en-US" dirty="0" err="1" smtClean="0"/>
              <a:t>x</a:t>
            </a:r>
            <a:r>
              <a:rPr lang="en-US" dirty="0" smtClean="0"/>
              <a:t>-formation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Space-time are not separated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For non-imaginary </a:t>
            </a:r>
            <a:r>
              <a:rPr lang="en-US" dirty="0" err="1" smtClean="0"/>
              <a:t>x</a:t>
            </a:r>
            <a:r>
              <a:rPr lang="en-US" dirty="0" smtClean="0"/>
              <a:t>-formations, the frame speed cannot exceed </a:t>
            </a:r>
            <a:r>
              <a:rPr lang="en-US" dirty="0" err="1" smtClean="0"/>
              <a:t>c</a:t>
            </a:r>
            <a:r>
              <a:rPr lang="en-US" dirty="0" smtClean="0"/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153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terms of the gravitational force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ten on your project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Sept. 10!</a:t>
            </a:r>
          </a:p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will be announced close to the end of the semester 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 dirty="0" smtClean="0"/>
              <a:t>Research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762000"/>
            <a:ext cx="7772400" cy="54102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Black body radi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Michelson–Morley experim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hotoelectric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pecial Rela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property of molecules, Browning Mo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Compton Effec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adioactiv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Rutherford Scatter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Super-conductivit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800" dirty="0" smtClean="0"/>
              <a:t>The Unification of Electromagnetic and Weak forces</a:t>
            </a:r>
          </a:p>
          <a:p>
            <a:pPr marL="457200" indent="-457200">
              <a:buFont typeface="+mj-lt"/>
              <a:buAutoNum type="arabicPeriod"/>
            </a:pPr>
            <a:endParaRPr lang="en-US" sz="2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7772400" cy="533400"/>
          </a:xfrm>
        </p:spPr>
        <p:txBody>
          <a:bodyPr/>
          <a:lstStyle/>
          <a:p>
            <a:r>
              <a:rPr lang="en-US" dirty="0" smtClean="0"/>
              <a:t>Group – Research Topic Associ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</p:nvPr>
        </p:nvGraphicFramePr>
        <p:xfrm>
          <a:off x="685800" y="914401"/>
          <a:ext cx="7924800" cy="52081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/>
                <a:gridCol w="3962400"/>
              </a:tblGrid>
              <a:tr h="6361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 Group Number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Research</a:t>
                      </a:r>
                      <a:r>
                        <a:rPr lang="en-US" sz="2400" baseline="0" dirty="0" smtClean="0"/>
                        <a:t> Topic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 anchor="ctr"/>
                </a:tc>
              </a:tr>
              <a:tr h="42406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15240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net external forces, is observed to move in rectilinear motion at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xes are parallel</a:t>
            </a: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3" name="Picture 4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5" name="Picture 4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08500" y="3340100"/>
            <a:ext cx="133350" cy="17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953000" y="4876800"/>
          <a:ext cx="285750" cy="406400"/>
        </p:xfrm>
        <a:graphic>
          <a:graphicData uri="http://schemas.openxmlformats.org/presentationml/2006/ole">
            <p:oleObj spid="_x0000_s135171" name="Equation" r:id="rId5" imgW="1143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pic>
        <p:nvPicPr>
          <p:cNvPr id="21521" name="Picture 44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191000"/>
            <a:ext cx="1393825" cy="29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22" name="Picture 4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4681538"/>
            <a:ext cx="2571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p:oleObj spid="_x0000_s136194" name="Equation" r:id="rId5" imgW="101600" imgH="177800" progId="Equation.3">
              <p:embed/>
            </p:oleObj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p:oleObj spid="_x0000_s136195" name="Equation" r:id="rId6" imgW="152400" imgH="139700" progId="Equation.DSMT4">
              <p:embed/>
            </p:oleObj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5, 2012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7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 animBg="1"/>
      <p:bldP spid="21515" grpId="0"/>
      <p:bldP spid="21516" grpId="0"/>
      <p:bldP spid="21517" grpId="0"/>
      <p:bldP spid="21518" grpId="0"/>
      <p:bldP spid="21519" grpId="0"/>
      <p:bldP spid="21520" grpId="0"/>
      <p:bldP spid="2152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821</TotalTime>
  <Words>2117</Words>
  <Application>Microsoft Macintosh PowerPoint</Application>
  <PresentationFormat>On-screen Show (4:3)</PresentationFormat>
  <Paragraphs>272</Paragraphs>
  <Slides>25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phys1443-spring02</vt:lpstr>
      <vt:lpstr>Equation</vt:lpstr>
      <vt:lpstr>PHYS 3313 – Section 001 Lecture #3</vt:lpstr>
      <vt:lpstr>Announcements</vt:lpstr>
      <vt:lpstr>Special Project #1</vt:lpstr>
      <vt:lpstr>Research Projects</vt:lpstr>
      <vt:lpstr>Research Topics</vt:lpstr>
      <vt:lpstr>Group – Research Topic Association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  <vt:lpstr>The complete Lorentz Transforma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90</cp:revision>
  <dcterms:created xsi:type="dcterms:W3CDTF">2012-09-05T19:41:12Z</dcterms:created>
  <dcterms:modified xsi:type="dcterms:W3CDTF">2012-09-05T19:42:06Z</dcterms:modified>
</cp:coreProperties>
</file>